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681F5E" w14:textId="77777777" w:rsidR="0037274E" w:rsidRDefault="00A073DB">
      <w:pPr>
        <w:pStyle w:val="af5"/>
      </w:pPr>
      <w:r>
        <w:t>УДК 621.9</w:t>
      </w:r>
    </w:p>
    <w:p w14:paraId="61880C9F" w14:textId="4279AF49" w:rsidR="0037274E" w:rsidRDefault="00A073DB">
      <w:pPr>
        <w:pStyle w:val="2"/>
      </w:pPr>
      <w:bookmarkStart w:id="0" w:name="_Toc381642379"/>
      <w:r>
        <w:t xml:space="preserve">Требования к оформлению </w:t>
      </w:r>
      <w:bookmarkEnd w:id="0"/>
      <w:r w:rsidR="001C178B">
        <w:t>трудов конференции</w:t>
      </w:r>
    </w:p>
    <w:p w14:paraId="3B5927CC" w14:textId="77777777" w:rsidR="0037274E" w:rsidRDefault="00A073DB">
      <w:pPr>
        <w:pStyle w:val="af0"/>
      </w:pPr>
      <w:bookmarkStart w:id="1" w:name="_Toc381642380"/>
      <w:r>
        <w:t xml:space="preserve">Иванов </w:t>
      </w:r>
      <w:proofErr w:type="gramStart"/>
      <w:r>
        <w:t>И.И.</w:t>
      </w:r>
      <w:proofErr w:type="gramEnd"/>
      <w:r>
        <w:rPr>
          <w:rStyle w:val="a8"/>
        </w:rPr>
        <w:t>1</w:t>
      </w:r>
      <w:r>
        <w:t>, Петров П.П.</w:t>
      </w:r>
      <w:r>
        <w:rPr>
          <w:rStyle w:val="a8"/>
        </w:rPr>
        <w:t>2</w:t>
      </w:r>
      <w:bookmarkEnd w:id="1"/>
    </w:p>
    <w:p w14:paraId="6658967F" w14:textId="7D59F27A" w:rsidR="0037274E" w:rsidRDefault="00A073DB" w:rsidP="000E369F">
      <w:pPr>
        <w:pStyle w:val="af2"/>
        <w:spacing w:after="0"/>
      </w:pPr>
      <w:r>
        <w:rPr>
          <w:rStyle w:val="a8"/>
        </w:rPr>
        <w:t>1</w:t>
      </w:r>
      <w:r>
        <w:t xml:space="preserve"> Институт теплофизики им. С.С. Кутателадзе СО РАН,</w:t>
      </w:r>
      <w:r>
        <w:br/>
        <w:t>630090, Россия, Новосибирск, пр. Лаврентьева, 1</w:t>
      </w:r>
      <w:r>
        <w:br/>
      </w:r>
      <w:r>
        <w:rPr>
          <w:rStyle w:val="a8"/>
        </w:rPr>
        <w:t>2</w:t>
      </w:r>
      <w:r>
        <w:t xml:space="preserve"> Новосибирский государственный технический университет,</w:t>
      </w:r>
      <w:r>
        <w:br/>
        <w:t>630073, Россия, Новосибирск, пр. К. Маркса, 20</w:t>
      </w:r>
    </w:p>
    <w:p w14:paraId="783855E0" w14:textId="48429C92" w:rsidR="000E369F" w:rsidRPr="00DB2B64" w:rsidRDefault="000E369F" w:rsidP="000E369F">
      <w:pPr>
        <w:pStyle w:val="af7"/>
        <w:jc w:val="center"/>
        <w:rPr>
          <w:lang w:val="en-US"/>
        </w:rPr>
      </w:pPr>
      <w:r w:rsidRPr="00DB2B64">
        <w:rPr>
          <w:lang w:val="en-US"/>
        </w:rPr>
        <w:t>e-mail:</w:t>
      </w:r>
      <w:r w:rsidRPr="00DB2B64">
        <w:rPr>
          <w:color w:val="000000" w:themeColor="text1"/>
          <w:lang w:val="en-US"/>
        </w:rPr>
        <w:t xml:space="preserve"> </w:t>
      </w:r>
      <w:r w:rsidR="0095484B" w:rsidRPr="0095484B">
        <w:rPr>
          <w:lang w:val="en-US"/>
        </w:rPr>
        <w:t>avtfgitp@gmail.com</w:t>
      </w:r>
    </w:p>
    <w:p w14:paraId="3CB4C0EC" w14:textId="77777777" w:rsidR="000E369F" w:rsidRPr="00DB2B64" w:rsidRDefault="000E369F">
      <w:pPr>
        <w:pStyle w:val="af2"/>
        <w:rPr>
          <w:lang w:val="en-US"/>
        </w:rPr>
      </w:pPr>
    </w:p>
    <w:p w14:paraId="6F927AB9" w14:textId="77777777" w:rsidR="0037274E" w:rsidRPr="00DB2B64" w:rsidRDefault="0037274E">
      <w:pPr>
        <w:rPr>
          <w:lang w:val="en-US"/>
        </w:rPr>
        <w:sectPr w:rsidR="0037274E" w:rsidRPr="00DB2B64">
          <w:headerReference w:type="default" r:id="rId7"/>
          <w:footerReference w:type="default" r:id="rId8"/>
          <w:pgSz w:w="11906" w:h="16838"/>
          <w:pgMar w:top="851" w:right="1134" w:bottom="1134" w:left="1134" w:header="720" w:footer="0" w:gutter="0"/>
          <w:cols w:space="720"/>
          <w:formProt w:val="0"/>
          <w:docGrid w:linePitch="360" w:charSpace="8192"/>
        </w:sectPr>
      </w:pPr>
    </w:p>
    <w:p w14:paraId="617AFD52" w14:textId="0CB52F68" w:rsidR="0037274E" w:rsidRDefault="00A073DB">
      <w:pPr>
        <w:pStyle w:val="ad"/>
      </w:pPr>
      <w:r>
        <w:t>Настоящие требования содержат информацию о подготовке авторского оригинала</w:t>
      </w:r>
      <w:r w:rsidR="009C55D8">
        <w:t xml:space="preserve"> расширенных</w:t>
      </w:r>
      <w:r>
        <w:t xml:space="preserve"> </w:t>
      </w:r>
      <w:r w:rsidR="009C55D8">
        <w:t>материалов</w:t>
      </w:r>
      <w:r>
        <w:t xml:space="preserve"> для публикации в </w:t>
      </w:r>
      <w:r w:rsidRPr="009C55D8">
        <w:rPr>
          <w:b/>
          <w:bCs/>
        </w:rPr>
        <w:t xml:space="preserve">Сборнике </w:t>
      </w:r>
      <w:r w:rsidR="009C55D8" w:rsidRPr="009C55D8">
        <w:rPr>
          <w:b/>
          <w:bCs/>
        </w:rPr>
        <w:t>трудов</w:t>
      </w:r>
      <w:r>
        <w:t xml:space="preserve"> </w:t>
      </w:r>
      <w:r w:rsidR="002505CB" w:rsidRPr="002505CB">
        <w:t xml:space="preserve">XVII Всероссийской школе-конференции «Актуальные вопросы теплофизики и физической </w:t>
      </w:r>
      <w:proofErr w:type="spellStart"/>
      <w:r w:rsidR="002505CB" w:rsidRPr="002505CB">
        <w:t>гидрогазодинамики</w:t>
      </w:r>
      <w:proofErr w:type="spellEnd"/>
      <w:r w:rsidR="002505CB" w:rsidRPr="002505CB">
        <w:t>»</w:t>
      </w:r>
      <w:r w:rsidR="002B187C">
        <w:t xml:space="preserve">, с последующей индексацией в </w:t>
      </w:r>
      <w:r w:rsidR="002B187C" w:rsidRPr="000C174E">
        <w:rPr>
          <w:b/>
          <w:bCs/>
        </w:rPr>
        <w:t>РИНЦ</w:t>
      </w:r>
      <w:r>
        <w:t xml:space="preserve">. </w:t>
      </w:r>
      <w:r w:rsidR="009C55D8">
        <w:t>Материалы</w:t>
      </w:r>
      <w:r>
        <w:t>, неудовлетворяющие данным требованиям, не будут опубликованы. Срок представления тезисов докладов и сопр</w:t>
      </w:r>
      <w:r>
        <w:rPr>
          <w:color w:val="000000"/>
        </w:rPr>
        <w:t>овождающих документов – не позднее</w:t>
      </w:r>
      <w:r w:rsidRPr="009C55D8">
        <w:rPr>
          <w:b/>
          <w:bCs/>
          <w:color w:val="000000"/>
        </w:rPr>
        <w:t xml:space="preserve"> </w:t>
      </w:r>
      <w:r w:rsidR="0095484B" w:rsidRPr="0095484B">
        <w:rPr>
          <w:b/>
          <w:bCs/>
          <w:color w:val="000000"/>
        </w:rPr>
        <w:t>10</w:t>
      </w:r>
      <w:r w:rsidR="00064C7B">
        <w:rPr>
          <w:b/>
          <w:bCs/>
          <w:color w:val="000000"/>
        </w:rPr>
        <w:t xml:space="preserve"> марта 2023</w:t>
      </w:r>
      <w:r w:rsidRPr="009C55D8">
        <w:rPr>
          <w:b/>
          <w:bCs/>
          <w:color w:val="000000"/>
        </w:rPr>
        <w:t xml:space="preserve"> г.</w:t>
      </w:r>
    </w:p>
    <w:p w14:paraId="46552534" w14:textId="53D51885" w:rsidR="0037274E" w:rsidRDefault="00A073DB">
      <w:pPr>
        <w:pStyle w:val="ad"/>
      </w:pPr>
      <w:r>
        <w:rPr>
          <w:color w:val="000000"/>
        </w:rPr>
        <w:t xml:space="preserve">Для подачи </w:t>
      </w:r>
      <w:r w:rsidR="009C55D8">
        <w:rPr>
          <w:color w:val="000000"/>
        </w:rPr>
        <w:t>материалов</w:t>
      </w:r>
      <w:r>
        <w:rPr>
          <w:color w:val="000000"/>
        </w:rPr>
        <w:t xml:space="preserve"> </w:t>
      </w:r>
      <w:r w:rsidRPr="0016569D">
        <w:t xml:space="preserve">необходимо </w:t>
      </w:r>
      <w:r w:rsidR="0016569D">
        <w:t xml:space="preserve">представить </w:t>
      </w:r>
      <w:r w:rsidR="009C55D8">
        <w:t>материалы и экспертное заключение</w:t>
      </w:r>
      <w:r w:rsidR="0016569D" w:rsidRPr="0016569D">
        <w:t xml:space="preserve"> в электронном виде по адресу</w:t>
      </w:r>
      <w:r w:rsidR="00DB2B64" w:rsidRPr="00DB2B64">
        <w:t xml:space="preserve"> </w:t>
      </w:r>
      <w:r w:rsidR="00604214" w:rsidRPr="00604214">
        <w:t>avtfgitp@gmail.com</w:t>
      </w:r>
      <w:r w:rsidR="00DB2B64" w:rsidRPr="00DB2B64">
        <w:rPr>
          <w:b/>
          <w:bCs/>
        </w:rPr>
        <w:t>.</w:t>
      </w:r>
      <w:r w:rsidR="0016569D" w:rsidRPr="0016569D">
        <w:t xml:space="preserve"> </w:t>
      </w:r>
      <w:r w:rsidR="00DB2B64">
        <w:t>Материалы</w:t>
      </w:r>
      <w:r w:rsidR="0016569D" w:rsidRPr="0016569D">
        <w:t xml:space="preserve"> должны быть представлены в формат</w:t>
      </w:r>
      <w:r w:rsidR="00DB2B64">
        <w:t xml:space="preserve">е </w:t>
      </w:r>
      <w:r w:rsidR="0016569D" w:rsidRPr="0016569D">
        <w:t>MS Word (</w:t>
      </w:r>
      <w:r w:rsidR="00DB2B64">
        <w:rPr>
          <w:lang w:val="en-US"/>
        </w:rPr>
        <w:t>doc</w:t>
      </w:r>
      <w:r w:rsidR="00DB2B64" w:rsidRPr="00DB2B64">
        <w:t>/</w:t>
      </w:r>
      <w:proofErr w:type="spellStart"/>
      <w:r w:rsidR="0016569D" w:rsidRPr="0016569D">
        <w:t>docx</w:t>
      </w:r>
      <w:proofErr w:type="spellEnd"/>
      <w:r w:rsidR="0016569D" w:rsidRPr="0016569D">
        <w:t xml:space="preserve">) </w:t>
      </w:r>
      <w:r w:rsidR="0016569D">
        <w:rPr>
          <w:color w:val="000000"/>
        </w:rPr>
        <w:t>Также необходимо приложить</w:t>
      </w:r>
      <w:r>
        <w:rPr>
          <w:color w:val="000000"/>
        </w:rPr>
        <w:t xml:space="preserve"> скан</w:t>
      </w:r>
      <w:r w:rsidR="008C4719">
        <w:rPr>
          <w:color w:val="000000"/>
        </w:rPr>
        <w:t>ы</w:t>
      </w:r>
      <w:r>
        <w:rPr>
          <w:color w:val="000000"/>
        </w:rPr>
        <w:t xml:space="preserve"> экспертного заключения о возможности опубликования</w:t>
      </w:r>
      <w:r w:rsidR="0016569D" w:rsidRPr="0016569D">
        <w:t xml:space="preserve"> материалов в открытой печати</w:t>
      </w:r>
      <w:r w:rsidRPr="0016569D">
        <w:t xml:space="preserve">. </w:t>
      </w:r>
      <w:r>
        <w:rPr>
          <w:color w:val="000000"/>
        </w:rPr>
        <w:t>Оргкомитет оставляет за собой право не публиковать присланные материалы, если на момент публикации отсутствует оригинал экспертного заключения.</w:t>
      </w:r>
    </w:p>
    <w:p w14:paraId="4B8123BE" w14:textId="2FAE437E" w:rsidR="0037274E" w:rsidRDefault="001C178B">
      <w:pPr>
        <w:pStyle w:val="ad"/>
      </w:pPr>
      <w:r>
        <w:t>М</w:t>
      </w:r>
      <w:r w:rsidR="00A073DB">
        <w:t>атериал</w:t>
      </w:r>
      <w:r>
        <w:t>ы</w:t>
      </w:r>
      <w:r w:rsidR="00A073DB">
        <w:t xml:space="preserve"> </w:t>
      </w:r>
      <w:r>
        <w:t>по своему содержанию должны соответствовать теме заявленного доклада</w:t>
      </w:r>
      <w:r w:rsidR="00A073DB">
        <w:t xml:space="preserve">. При оформлении использовался набор стилей редактора </w:t>
      </w:r>
      <w:r w:rsidR="00A073DB" w:rsidRPr="001C178B">
        <w:rPr>
          <w:rStyle w:val="a3"/>
          <w:b w:val="0"/>
          <w:bCs/>
        </w:rPr>
        <w:t xml:space="preserve">MS Word </w:t>
      </w:r>
      <w:proofErr w:type="gramStart"/>
      <w:r w:rsidR="00A073DB" w:rsidRPr="001C178B">
        <w:rPr>
          <w:rStyle w:val="a3"/>
          <w:b w:val="0"/>
          <w:bCs/>
        </w:rPr>
        <w:t>97-2010</w:t>
      </w:r>
      <w:proofErr w:type="gramEnd"/>
      <w:r w:rsidR="00A073DB">
        <w:t>, подготовленных оргкомитетом конференции. Настоятельно рекомендуем использовать настройки этого файла (параметры страницы, форматирование, стили и пр.) при подготовке ваших тезисов.</w:t>
      </w:r>
    </w:p>
    <w:p w14:paraId="3445006C" w14:textId="4B5FFDA2" w:rsidR="0037274E" w:rsidRDefault="00A073DB">
      <w:pPr>
        <w:pStyle w:val="ad"/>
      </w:pPr>
      <w:r w:rsidRPr="001C178B">
        <w:rPr>
          <w:b/>
          <w:bCs/>
        </w:rPr>
        <w:t xml:space="preserve">Объем </w:t>
      </w:r>
      <w:r w:rsidR="000E369F" w:rsidRPr="001C178B">
        <w:rPr>
          <w:b/>
          <w:bCs/>
        </w:rPr>
        <w:t>материалов</w:t>
      </w:r>
      <w:r w:rsidRPr="001C178B">
        <w:rPr>
          <w:b/>
          <w:bCs/>
        </w:rPr>
        <w:t xml:space="preserve"> – </w:t>
      </w:r>
      <w:proofErr w:type="gramStart"/>
      <w:r w:rsidR="000E369F" w:rsidRPr="001C178B">
        <w:rPr>
          <w:b/>
          <w:bCs/>
        </w:rPr>
        <w:t>4-6</w:t>
      </w:r>
      <w:proofErr w:type="gramEnd"/>
      <w:r w:rsidRPr="001C178B">
        <w:rPr>
          <w:b/>
          <w:bCs/>
        </w:rPr>
        <w:t xml:space="preserve"> страниц формата А4. </w:t>
      </w:r>
      <w:r>
        <w:t>Поля 20 мм (слева, справа, снизу), 15 мм (сверху). Расстояние до колонтитулов 12,7 мм. Текст набирается в две колонки с расстоянием между ними 7 мм. Автоматический перенос должен быть разрешён.</w:t>
      </w:r>
    </w:p>
    <w:p w14:paraId="562E0540" w14:textId="77777777" w:rsidR="0037274E" w:rsidRDefault="0037274E">
      <w:pPr>
        <w:pStyle w:val="ad"/>
      </w:pPr>
    </w:p>
    <w:p w14:paraId="3E8C562C" w14:textId="06422AEE" w:rsidR="0037274E" w:rsidRDefault="00A073DB">
      <w:pPr>
        <w:pStyle w:val="af3"/>
        <w:rPr>
          <w:rStyle w:val="a3"/>
        </w:rPr>
      </w:pPr>
      <w:r>
        <w:rPr>
          <w:rStyle w:val="a3"/>
        </w:rPr>
        <w:t xml:space="preserve">Структура </w:t>
      </w:r>
      <w:r w:rsidR="001C178B">
        <w:rPr>
          <w:rStyle w:val="a3"/>
        </w:rPr>
        <w:t>материалов</w:t>
      </w:r>
    </w:p>
    <w:p w14:paraId="28D29B5F" w14:textId="77777777" w:rsidR="0037274E" w:rsidRDefault="0037274E">
      <w:pPr>
        <w:pStyle w:val="af3"/>
        <w:rPr>
          <w:rStyle w:val="a3"/>
        </w:rPr>
      </w:pPr>
    </w:p>
    <w:p w14:paraId="329F46A2" w14:textId="357F8AAC" w:rsidR="0037274E" w:rsidRDefault="00A073DB">
      <w:pPr>
        <w:pStyle w:val="ad"/>
      </w:pPr>
      <w:r>
        <w:t xml:space="preserve">1. </w:t>
      </w:r>
      <w:r>
        <w:rPr>
          <w:rStyle w:val="a3"/>
        </w:rPr>
        <w:t xml:space="preserve">УДК </w:t>
      </w:r>
      <w:r>
        <w:t>(</w:t>
      </w:r>
      <w:r>
        <w:rPr>
          <w:rStyle w:val="a6"/>
        </w:rPr>
        <w:t>УДК_</w:t>
      </w:r>
      <w:r w:rsidR="00E811CF" w:rsidRPr="00E811CF">
        <w:rPr>
          <w:rStyle w:val="a3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t xml:space="preserve">). Код универсальной десятичной классификации. </w:t>
      </w:r>
      <w:r>
        <w:rPr>
          <w:rStyle w:val="a3"/>
        </w:rPr>
        <w:t>Здесь и далее курсивом выделены названия стилей, к</w:t>
      </w:r>
      <w:r w:rsidR="0016569D">
        <w:rPr>
          <w:rStyle w:val="a3"/>
        </w:rPr>
        <w:t xml:space="preserve">оторые необходимо применять при </w:t>
      </w:r>
      <w:r>
        <w:rPr>
          <w:rStyle w:val="a3"/>
        </w:rPr>
        <w:t>подготовке соответствующей части тезисов.</w:t>
      </w:r>
      <w:r>
        <w:t xml:space="preserve"> </w:t>
      </w:r>
    </w:p>
    <w:p w14:paraId="23657465" w14:textId="77777777" w:rsidR="0037274E" w:rsidRDefault="00A073DB">
      <w:pPr>
        <w:pStyle w:val="ad"/>
      </w:pPr>
      <w:r>
        <w:t xml:space="preserve">2. </w:t>
      </w:r>
      <w:r>
        <w:rPr>
          <w:rStyle w:val="a3"/>
        </w:rPr>
        <w:t>Название доклада</w:t>
      </w:r>
      <w:r>
        <w:t xml:space="preserve"> (</w:t>
      </w:r>
      <w:r>
        <w:rPr>
          <w:rStyle w:val="a6"/>
        </w:rPr>
        <w:t>Заголовок 2</w:t>
      </w:r>
      <w:r>
        <w:t>). Длинное название доклада следует разделять разделителем строки (</w:t>
      </w:r>
      <w:proofErr w:type="spellStart"/>
      <w:r>
        <w:t>Shift+Enter</w:t>
      </w:r>
      <w:proofErr w:type="spellEnd"/>
      <w:r>
        <w:t>).</w:t>
      </w:r>
    </w:p>
    <w:p w14:paraId="062EFB5F" w14:textId="55C4DFE9" w:rsidR="0037274E" w:rsidRDefault="00A073DB">
      <w:pPr>
        <w:pStyle w:val="ad"/>
      </w:pPr>
      <w:r>
        <w:t xml:space="preserve">3. </w:t>
      </w:r>
      <w:r>
        <w:rPr>
          <w:rStyle w:val="a3"/>
        </w:rPr>
        <w:t>Список авторов</w:t>
      </w:r>
      <w:r>
        <w:t>: Фамилия И.О.</w:t>
      </w:r>
      <w:r>
        <w:rPr>
          <w:rStyle w:val="a8"/>
        </w:rPr>
        <w:t>1</w:t>
      </w:r>
      <w:r>
        <w:t xml:space="preserve"> (</w:t>
      </w:r>
      <w:r>
        <w:rPr>
          <w:rStyle w:val="a6"/>
        </w:rPr>
        <w:t>Авторы_</w:t>
      </w:r>
      <w:r w:rsidR="00E811CF" w:rsidRPr="00E811CF">
        <w:rPr>
          <w:rStyle w:val="a3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t>) через запятую с верхним индексом, указывающим ссылку на организацию.</w:t>
      </w:r>
    </w:p>
    <w:p w14:paraId="536E1339" w14:textId="14513365" w:rsidR="0037274E" w:rsidRDefault="00A073DB">
      <w:pPr>
        <w:pStyle w:val="ad"/>
      </w:pPr>
      <w:r>
        <w:t xml:space="preserve">4. </w:t>
      </w:r>
      <w:r>
        <w:rPr>
          <w:rStyle w:val="a3"/>
        </w:rPr>
        <w:t>Список организаций</w:t>
      </w:r>
      <w:r>
        <w:t>: по шаблону с верхним индексом, указывающим ссылку на автора (</w:t>
      </w:r>
      <w:r>
        <w:rPr>
          <w:rStyle w:val="a6"/>
        </w:rPr>
        <w:t>Организации_</w:t>
      </w:r>
      <w:r w:rsidR="00E811CF" w:rsidRPr="00E811CF">
        <w:rPr>
          <w:rStyle w:val="a3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t xml:space="preserve">). </w:t>
      </w:r>
    </w:p>
    <w:p w14:paraId="40E455E3" w14:textId="742CF8DB" w:rsidR="0037274E" w:rsidRDefault="00A073DB">
      <w:pPr>
        <w:pStyle w:val="ad"/>
      </w:pPr>
      <w:r>
        <w:t xml:space="preserve">5.1. </w:t>
      </w:r>
      <w:r>
        <w:rPr>
          <w:rStyle w:val="a3"/>
        </w:rPr>
        <w:t xml:space="preserve">Основной текст </w:t>
      </w:r>
      <w:r w:rsidR="00DB2B64">
        <w:rPr>
          <w:rStyle w:val="a3"/>
        </w:rPr>
        <w:t>материалов</w:t>
      </w:r>
      <w:r>
        <w:t xml:space="preserve"> (</w:t>
      </w:r>
      <w:r>
        <w:rPr>
          <w:rStyle w:val="a6"/>
        </w:rPr>
        <w:t>Текст_</w:t>
      </w:r>
      <w:r w:rsidR="00E811CF" w:rsidRPr="00E811CF">
        <w:rPr>
          <w:rStyle w:val="a3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rPr>
          <w:rStyle w:val="a6"/>
        </w:rPr>
        <w:t xml:space="preserve">, </w:t>
      </w:r>
      <w:proofErr w:type="spellStart"/>
      <w:r>
        <w:rPr>
          <w:rStyle w:val="a6"/>
        </w:rPr>
        <w:t>Текст_без_отступа</w:t>
      </w:r>
      <w:proofErr w:type="spellEnd"/>
      <w:r>
        <w:rPr>
          <w:rStyle w:val="a6"/>
        </w:rPr>
        <w:t>_</w:t>
      </w:r>
      <w:r w:rsidR="00E811CF" w:rsidRPr="00E811CF">
        <w:rPr>
          <w:rStyle w:val="a3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rPr>
          <w:rStyle w:val="a6"/>
        </w:rPr>
        <w:t xml:space="preserve"> и др.</w:t>
      </w:r>
      <w:r>
        <w:t>).</w:t>
      </w:r>
    </w:p>
    <w:p w14:paraId="12BFB9B0" w14:textId="1066C89D" w:rsidR="0037274E" w:rsidRDefault="00A073DB">
      <w:pPr>
        <w:pStyle w:val="ad"/>
      </w:pPr>
      <w:r>
        <w:t xml:space="preserve">5.2. </w:t>
      </w:r>
      <w:r>
        <w:rPr>
          <w:rStyle w:val="a3"/>
        </w:rPr>
        <w:t>Оформление рисунков и подрисуночной подписи</w:t>
      </w:r>
      <w:r>
        <w:t xml:space="preserve"> (Рисунки_</w:t>
      </w:r>
      <w:r w:rsidR="00E811CF" w:rsidRPr="00E811CF">
        <w:t xml:space="preserve"> </w:t>
      </w:r>
      <w:proofErr w:type="spellStart"/>
      <w:r w:rsidR="00E811CF" w:rsidRPr="00E811CF">
        <w:t>автифг</w:t>
      </w:r>
      <w:proofErr w:type="spellEnd"/>
      <w:r>
        <w:t>). Подрисуночная подпись – 9 пт. Пример ссылки на рисунок в тексте (см. рис. 1). Не используйте автоматическую нумерацию рисунков в Word.</w:t>
      </w:r>
    </w:p>
    <w:p w14:paraId="60434EB5" w14:textId="77777777" w:rsidR="0037274E" w:rsidRDefault="00A073DB">
      <w:pPr>
        <w:pStyle w:val="ad"/>
      </w:pPr>
      <w:r>
        <w:t xml:space="preserve">5.3. </w:t>
      </w:r>
      <w:r>
        <w:rPr>
          <w:rStyle w:val="a3"/>
        </w:rPr>
        <w:t>Оформление формул</w:t>
      </w:r>
      <w:r>
        <w:t xml:space="preserve">. Для вставки в документ формул используйте Microsoft </w:t>
      </w:r>
      <w:proofErr w:type="spellStart"/>
      <w:r>
        <w:t>Equation</w:t>
      </w:r>
      <w:proofErr w:type="spellEnd"/>
      <w:r>
        <w:t xml:space="preserve"> или </w:t>
      </w:r>
      <w:proofErr w:type="spellStart"/>
      <w:r>
        <w:t>MathType</w:t>
      </w:r>
      <w:proofErr w:type="spellEnd"/>
      <w:r>
        <w:t xml:space="preserve"> – совместимые с текстовым редактором Word </w:t>
      </w:r>
      <w:proofErr w:type="gramStart"/>
      <w:r>
        <w:t>97-2010</w:t>
      </w:r>
      <w:proofErr w:type="gramEnd"/>
      <w:r>
        <w:t xml:space="preserve">. Настройки для редактора </w:t>
      </w:r>
      <w:proofErr w:type="spellStart"/>
      <w:r>
        <w:t>MathType</w:t>
      </w:r>
      <w:proofErr w:type="spellEnd"/>
      <w:r>
        <w:t xml:space="preserve"> размещены на сайте конференции. Ссылки на нумерованные формулы должны быть в тексте тезисов. Пример формулы представлен ниже.</w:t>
      </w:r>
    </w:p>
    <w:p w14:paraId="112F5152" w14:textId="77777777" w:rsidR="0037274E" w:rsidRDefault="0016569D" w:rsidP="0016569D">
      <w:pPr>
        <w:pStyle w:val="af3"/>
        <w:jc w:val="left"/>
      </w:pPr>
      <w:r>
        <w:t xml:space="preserve">                                 </w:t>
      </w:r>
      <w:r w:rsidRPr="0016569D">
        <w:rPr>
          <w:position w:val="-22"/>
        </w:rPr>
        <w:object w:dxaOrig="1680" w:dyaOrig="620" w14:anchorId="162E2D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8.5pt" o:ole="" o:preferrelative="f" filled="t">
            <v:imagedata r:id="rId9" o:title=""/>
            <o:lock v:ext="edit" aspectratio="f"/>
          </v:shape>
          <o:OLEObject Type="Embed" ProgID="Equation.DSMT4" ShapeID="_x0000_i1025" DrawAspect="Content" ObjectID="_1737207051" r:id="rId10"/>
        </w:object>
      </w:r>
      <w:r w:rsidR="00A073DB">
        <w:tab/>
      </w:r>
    </w:p>
    <w:p w14:paraId="5F4F68EA" w14:textId="66F68A7A" w:rsidR="0037274E" w:rsidRDefault="00A073DB">
      <w:pPr>
        <w:pStyle w:val="ad"/>
      </w:pPr>
      <w:r>
        <w:t xml:space="preserve">6.1. Подзаголовок «Список литературы:» (при необходимости, </w:t>
      </w:r>
      <w:proofErr w:type="spellStart"/>
      <w:r>
        <w:t>Текст_по_центру</w:t>
      </w:r>
      <w:proofErr w:type="spellEnd"/>
      <w:r>
        <w:t>_</w:t>
      </w:r>
      <w:r w:rsidR="00E811CF" w:rsidRPr="00E811CF">
        <w:t xml:space="preserve"> </w:t>
      </w:r>
      <w:proofErr w:type="spellStart"/>
      <w:r w:rsidR="00E811CF" w:rsidRPr="00E811CF">
        <w:t>автифг</w:t>
      </w:r>
      <w:proofErr w:type="spellEnd"/>
      <w:r>
        <w:t>). Отделяется пробелом (</w:t>
      </w:r>
      <w:r>
        <w:rPr>
          <w:rStyle w:val="a6"/>
        </w:rPr>
        <w:t>Обычный</w:t>
      </w:r>
      <w:r>
        <w:t>) сверху и снизу.</w:t>
      </w:r>
    </w:p>
    <w:p w14:paraId="1821572E" w14:textId="77777777" w:rsidR="001C178B" w:rsidRDefault="00A073DB">
      <w:pPr>
        <w:pStyle w:val="ad"/>
      </w:pPr>
      <w:r>
        <w:t xml:space="preserve">6.2. </w:t>
      </w:r>
      <w:r>
        <w:rPr>
          <w:rStyle w:val="a3"/>
        </w:rPr>
        <w:t>Список литературы</w:t>
      </w:r>
      <w:r>
        <w:t xml:space="preserve"> </w:t>
      </w:r>
    </w:p>
    <w:p w14:paraId="0478C6B5" w14:textId="3ED41EA0" w:rsidR="0037274E" w:rsidRDefault="00A073DB">
      <w:pPr>
        <w:pStyle w:val="ad"/>
      </w:pPr>
      <w:r>
        <w:t>(</w:t>
      </w:r>
      <w:proofErr w:type="spellStart"/>
      <w:r>
        <w:rPr>
          <w:rStyle w:val="a6"/>
        </w:rPr>
        <w:t>Список_литературы</w:t>
      </w:r>
      <w:proofErr w:type="spellEnd"/>
      <w:r>
        <w:rPr>
          <w:rStyle w:val="a6"/>
        </w:rPr>
        <w:t>_</w:t>
      </w:r>
      <w:r w:rsidR="00E811CF" w:rsidRPr="00E811CF">
        <w:rPr>
          <w:rStyle w:val="a6"/>
        </w:rPr>
        <w:t xml:space="preserve"> </w:t>
      </w:r>
      <w:proofErr w:type="spellStart"/>
      <w:r w:rsidR="00E811CF">
        <w:rPr>
          <w:rStyle w:val="a6"/>
        </w:rPr>
        <w:t>автифг</w:t>
      </w:r>
      <w:proofErr w:type="spellEnd"/>
      <w:r>
        <w:t>). Ссылки на цитируемую литературу указываются в квадратных скобках в порядке, соответствующем появлению в тексте. В списке литературы:</w:t>
      </w:r>
    </w:p>
    <w:p w14:paraId="286BBE3C" w14:textId="77777777" w:rsidR="0037274E" w:rsidRDefault="00A073DB">
      <w:pPr>
        <w:pStyle w:val="ad"/>
        <w:numPr>
          <w:ilvl w:val="0"/>
          <w:numId w:val="2"/>
        </w:numPr>
      </w:pPr>
      <w:r>
        <w:t xml:space="preserve"> </w:t>
      </w:r>
      <w:r>
        <w:rPr>
          <w:rStyle w:val="a3"/>
        </w:rPr>
        <w:t>для книг</w:t>
      </w:r>
      <w:r>
        <w:t xml:space="preserve"> - фамилия и инициалы авторов, название, место издания, издательство, год издания, общее количество страниц;</w:t>
      </w:r>
    </w:p>
    <w:p w14:paraId="486DCB47" w14:textId="77777777" w:rsidR="0037274E" w:rsidRDefault="00A073DB">
      <w:pPr>
        <w:pStyle w:val="af4"/>
        <w:numPr>
          <w:ilvl w:val="0"/>
          <w:numId w:val="2"/>
        </w:numPr>
      </w:pPr>
      <w:r>
        <w:rPr>
          <w:rStyle w:val="a3"/>
        </w:rPr>
        <w:t>для журнальных статей</w:t>
      </w:r>
      <w:r>
        <w:t xml:space="preserve"> – фамилия и инициалы авторов, полное название статьи, название журнала, год издания, номер тома, номер выпуска, страницы начала и конца статьи.</w:t>
      </w:r>
    </w:p>
    <w:p w14:paraId="371C4793" w14:textId="1561F098" w:rsidR="0037274E" w:rsidRDefault="00A073DB">
      <w:pPr>
        <w:pStyle w:val="ad"/>
      </w:pPr>
      <w:r>
        <w:t>7. Ссылки на гранты (</w:t>
      </w:r>
      <w:proofErr w:type="spellStart"/>
      <w:r>
        <w:rPr>
          <w:rStyle w:val="a6"/>
        </w:rPr>
        <w:t>Гранты_</w:t>
      </w:r>
      <w:bookmarkStart w:id="2" w:name="_Hlk126577774"/>
      <w:r w:rsidR="00E811CF">
        <w:rPr>
          <w:rStyle w:val="a6"/>
        </w:rPr>
        <w:t>автифг</w:t>
      </w:r>
      <w:bookmarkEnd w:id="2"/>
      <w:proofErr w:type="spellEnd"/>
      <w:r>
        <w:t>). Отделяются пробелом.</w:t>
      </w:r>
    </w:p>
    <w:p w14:paraId="52F291A4" w14:textId="77777777" w:rsidR="0037274E" w:rsidRDefault="00A073DB">
      <w:pPr>
        <w:pStyle w:val="af3"/>
      </w:pPr>
      <w:r>
        <w:t>Список литературы:</w:t>
      </w:r>
    </w:p>
    <w:p w14:paraId="3ECA261B" w14:textId="77777777" w:rsidR="0037274E" w:rsidRDefault="0037274E"/>
    <w:p w14:paraId="6C24B85E" w14:textId="77777777" w:rsidR="0037274E" w:rsidRDefault="00A073DB">
      <w:pPr>
        <w:pStyle w:val="af1"/>
        <w:numPr>
          <w:ilvl w:val="0"/>
          <w:numId w:val="3"/>
        </w:numPr>
      </w:pPr>
      <w:r>
        <w:t xml:space="preserve">Теплообмен и гидродинамика в каналах сложной формы / </w:t>
      </w:r>
      <w:proofErr w:type="gramStart"/>
      <w:r>
        <w:t>Ю.И.</w:t>
      </w:r>
      <w:proofErr w:type="gramEnd"/>
      <w:r>
        <w:t xml:space="preserve"> Давыдов, Б.В. Дзюбенко, Г.А. </w:t>
      </w:r>
      <w:proofErr w:type="spellStart"/>
      <w:r>
        <w:t>Дрейцер</w:t>
      </w:r>
      <w:proofErr w:type="spellEnd"/>
      <w:r>
        <w:t xml:space="preserve"> и др.; Под ред. В.М. Иевлева. М.: Машиностроение, 1986. 200 с.</w:t>
      </w:r>
    </w:p>
    <w:p w14:paraId="41753766" w14:textId="597AD731" w:rsidR="0037274E" w:rsidRDefault="00A073DB" w:rsidP="001C178B">
      <w:pPr>
        <w:pStyle w:val="af1"/>
        <w:numPr>
          <w:ilvl w:val="0"/>
          <w:numId w:val="3"/>
        </w:numPr>
      </w:pPr>
      <w:r>
        <w:t xml:space="preserve">Суржиков С.Т. Перенос излучением в неоднородном слое// ТВТ. 1997. Т. 35. № 3. С. </w:t>
      </w:r>
      <w:proofErr w:type="gramStart"/>
      <w:r>
        <w:t>1-2</w:t>
      </w:r>
      <w:proofErr w:type="gramEnd"/>
      <w:r>
        <w:t>.</w:t>
      </w:r>
    </w:p>
    <w:sectPr w:rsidR="0037274E">
      <w:type w:val="continuous"/>
      <w:pgSz w:w="11906" w:h="16838"/>
      <w:pgMar w:top="851" w:right="1134" w:bottom="1134" w:left="1134" w:header="720" w:footer="0" w:gutter="0"/>
      <w:cols w:num="2" w:space="396"/>
      <w:formProt w:val="0"/>
      <w:docGrid w:linePitch="360" w:charSpace="81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D78102" w14:textId="77777777" w:rsidR="00842D19" w:rsidRDefault="00842D19">
      <w:r>
        <w:separator/>
      </w:r>
    </w:p>
  </w:endnote>
  <w:endnote w:type="continuationSeparator" w:id="0">
    <w:p w14:paraId="4AA0CCAD" w14:textId="77777777" w:rsidR="00842D19" w:rsidRDefault="00842D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24543367"/>
      <w:docPartObj>
        <w:docPartGallery w:val="Page Numbers (Bottom of Page)"/>
        <w:docPartUnique/>
      </w:docPartObj>
    </w:sdtPr>
    <w:sdtEndPr/>
    <w:sdtContent>
      <w:p w14:paraId="0C5A87CA" w14:textId="7E91B1D6" w:rsidR="001425F3" w:rsidRDefault="001425F3">
        <w:pPr>
          <w:pStyle w:val="af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3204B572" w14:textId="77777777" w:rsidR="001425F3" w:rsidRDefault="001425F3">
    <w:pPr>
      <w:pStyle w:val="af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33268B" w14:textId="77777777" w:rsidR="00842D19" w:rsidRDefault="00842D19">
      <w:r>
        <w:separator/>
      </w:r>
    </w:p>
  </w:footnote>
  <w:footnote w:type="continuationSeparator" w:id="0">
    <w:p w14:paraId="32B111C9" w14:textId="77777777" w:rsidR="00842D19" w:rsidRDefault="00842D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17A13D" w14:textId="245B19D9" w:rsidR="001425F3" w:rsidRDefault="001425F3">
    <w:pPr>
      <w:pStyle w:val="afa"/>
    </w:pPr>
    <w:r w:rsidRPr="001425F3">
      <w:t>DOI: 11111/11111/1111</w:t>
    </w:r>
  </w:p>
  <w:p w14:paraId="400E559D" w14:textId="77777777" w:rsidR="001425F3" w:rsidRDefault="001425F3">
    <w:pPr>
      <w:pStyle w:val="af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755D37"/>
    <w:multiLevelType w:val="multilevel"/>
    <w:tmpl w:val="9B0E0F5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E3D38BE"/>
    <w:multiLevelType w:val="multilevel"/>
    <w:tmpl w:val="3E7463E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 w15:restartNumberingAfterBreak="0">
    <w:nsid w:val="79260A6D"/>
    <w:multiLevelType w:val="multilevel"/>
    <w:tmpl w:val="746A8C92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 w16cid:durableId="621499856">
    <w:abstractNumId w:val="1"/>
  </w:num>
  <w:num w:numId="2" w16cid:durableId="419528341">
    <w:abstractNumId w:val="2"/>
  </w:num>
  <w:num w:numId="3" w16cid:durableId="13985501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7274E"/>
    <w:rsid w:val="00064C7B"/>
    <w:rsid w:val="000B666A"/>
    <w:rsid w:val="000C174E"/>
    <w:rsid w:val="000E369F"/>
    <w:rsid w:val="001425F3"/>
    <w:rsid w:val="0016569D"/>
    <w:rsid w:val="001C178B"/>
    <w:rsid w:val="002505CB"/>
    <w:rsid w:val="00262938"/>
    <w:rsid w:val="002B187C"/>
    <w:rsid w:val="0037274E"/>
    <w:rsid w:val="00520C70"/>
    <w:rsid w:val="00604214"/>
    <w:rsid w:val="00652B4F"/>
    <w:rsid w:val="00842D19"/>
    <w:rsid w:val="00870827"/>
    <w:rsid w:val="008C4719"/>
    <w:rsid w:val="009367E3"/>
    <w:rsid w:val="0095484B"/>
    <w:rsid w:val="009C55D8"/>
    <w:rsid w:val="00A04FC7"/>
    <w:rsid w:val="00A073DB"/>
    <w:rsid w:val="00B74E0C"/>
    <w:rsid w:val="00C47953"/>
    <w:rsid w:val="00DB2B64"/>
    <w:rsid w:val="00E811CF"/>
    <w:rsid w:val="00E938E8"/>
    <w:rsid w:val="00F51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639E229C"/>
  <w15:docId w15:val="{D8CAD86D-7E46-4631-9E4D-A32A7ABD5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376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nhideWhenUsed="1"/>
    <w:lsdException w:name="toc 2" w:locked="0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0" w:semiHidden="1" w:uiPriority="99" w:unhideWhenUsed="1"/>
    <w:lsdException w:name="footer" w:locked="0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qFormat="1"/>
    <w:lsdException w:name="Closing" w:semiHidden="1" w:unhideWhenUsed="1"/>
    <w:lsdException w:name="Signature" w:semiHidden="1" w:unhideWhenUsed="1"/>
    <w:lsdException w:name="Default Paragraph Font" w:locked="0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semiHidden="1" w:qFormat="1"/>
    <w:lsdException w:name="Emphasis" w:semiHidden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  <w:lsdException w:name="Mention" w:locked="0" w:semiHidden="1" w:uiPriority="99" w:unhideWhenUsed="1"/>
    <w:lsdException w:name="Smart Hyperlink" w:locked="0" w:semiHidden="1" w:uiPriority="99" w:unhideWhenUsed="1"/>
    <w:lsdException w:name="Hashtag" w:locked="0" w:semiHidden="1" w:uiPriority="99" w:unhideWhenUsed="1"/>
    <w:lsdException w:name="Unresolved Mention" w:locked="0" w:semiHidden="1" w:uiPriority="99" w:unhideWhenUsed="1"/>
    <w:lsdException w:name="Smart Link" w:locked="0" w:semiHidden="1" w:uiPriority="99" w:unhideWhenUsed="1"/>
  </w:latentStyles>
  <w:style w:type="paragraph" w:default="1" w:styleId="a">
    <w:name w:val="Normal"/>
    <w:uiPriority w:val="6"/>
    <w:qFormat/>
    <w:rsid w:val="008A5D01"/>
    <w:rPr>
      <w:szCs w:val="24"/>
    </w:rPr>
  </w:style>
  <w:style w:type="paragraph" w:styleId="1">
    <w:name w:val="heading 1"/>
    <w:basedOn w:val="a"/>
    <w:next w:val="a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2"/>
      <w:szCs w:val="32"/>
    </w:rPr>
  </w:style>
  <w:style w:type="paragraph" w:styleId="2">
    <w:name w:val="heading 2"/>
    <w:basedOn w:val="a"/>
    <w:next w:val="a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"/>
    <w:next w:val="a"/>
    <w:semiHidden/>
    <w:qFormat/>
    <w:locked/>
    <w:rsid w:val="00BF146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BF146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BF146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BF1467"/>
    <w:pPr>
      <w:keepNext/>
      <w:numPr>
        <w:ilvl w:val="5"/>
        <w:numId w:val="1"/>
      </w:numPr>
      <w:ind w:right="535" w:firstLine="0"/>
      <w:jc w:val="center"/>
      <w:outlineLvl w:val="5"/>
    </w:pPr>
    <w:rPr>
      <w:b/>
      <w:bCs/>
      <w:sz w:val="28"/>
    </w:rPr>
  </w:style>
  <w:style w:type="paragraph" w:styleId="7">
    <w:name w:val="heading 7"/>
    <w:basedOn w:val="a"/>
    <w:next w:val="a"/>
    <w:semiHidden/>
    <w:qFormat/>
    <w:locked/>
    <w:rsid w:val="00BF1467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semiHidden/>
    <w:qFormat/>
    <w:locked/>
    <w:rsid w:val="00BF1467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semiHidden/>
    <w:qFormat/>
    <w:locked/>
    <w:rsid w:val="00BF146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ыделение_стс"/>
    <w:uiPriority w:val="7"/>
    <w:qFormat/>
    <w:rsid w:val="00DA6EE3"/>
    <w:rPr>
      <w:b/>
    </w:rPr>
  </w:style>
  <w:style w:type="character" w:customStyle="1" w:styleId="a4">
    <w:name w:val="Курсив_док"/>
    <w:semiHidden/>
    <w:qFormat/>
    <w:locked/>
    <w:rsid w:val="0004648E"/>
    <w:rPr>
      <w:i/>
      <w:iCs/>
    </w:rPr>
  </w:style>
  <w:style w:type="character" w:styleId="a5">
    <w:name w:val="page number"/>
    <w:basedOn w:val="a0"/>
    <w:semiHidden/>
    <w:qFormat/>
    <w:locked/>
    <w:rsid w:val="00BF1467"/>
  </w:style>
  <w:style w:type="character" w:customStyle="1" w:styleId="InternetLink">
    <w:name w:val="Internet Link"/>
    <w:semiHidden/>
    <w:locked/>
    <w:rsid w:val="0095397F"/>
    <w:rPr>
      <w:color w:val="0000FF"/>
      <w:u w:val="single"/>
    </w:rPr>
  </w:style>
  <w:style w:type="character" w:customStyle="1" w:styleId="a6">
    <w:name w:val="Выделение_курсивом_стс"/>
    <w:uiPriority w:val="7"/>
    <w:qFormat/>
    <w:rsid w:val="00A56BAE"/>
    <w:rPr>
      <w:i/>
    </w:rPr>
  </w:style>
  <w:style w:type="character" w:customStyle="1" w:styleId="a7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MTEquationSection">
    <w:name w:val="MTEquationSection"/>
    <w:qFormat/>
    <w:rsid w:val="00127CA1"/>
    <w:rPr>
      <w:vanish/>
      <w:color w:val="FF0000"/>
    </w:rPr>
  </w:style>
  <w:style w:type="character" w:customStyle="1" w:styleId="a8">
    <w:name w:val="Верх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a9">
    <w:name w:val="Верхний колонтитул Знак"/>
    <w:uiPriority w:val="99"/>
    <w:qFormat/>
    <w:rsid w:val="00934DD2"/>
    <w:rPr>
      <w:szCs w:val="24"/>
    </w:rPr>
  </w:style>
  <w:style w:type="paragraph" w:customStyle="1" w:styleId="Heading">
    <w:name w:val="Heading"/>
    <w:basedOn w:val="a"/>
    <w:next w:val="aa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FreeSans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customStyle="1" w:styleId="ad">
    <w:name w:val="Текст_стс"/>
    <w:basedOn w:val="a"/>
    <w:uiPriority w:val="3"/>
    <w:qFormat/>
    <w:rsid w:val="001722DC"/>
    <w:pPr>
      <w:ind w:firstLine="284"/>
      <w:jc w:val="both"/>
    </w:pPr>
    <w:rPr>
      <w:szCs w:val="20"/>
    </w:rPr>
  </w:style>
  <w:style w:type="paragraph" w:customStyle="1" w:styleId="ae">
    <w:name w:val="Копирайт_док"/>
    <w:basedOn w:val="ad"/>
    <w:semiHidden/>
    <w:qFormat/>
    <w:locked/>
    <w:rsid w:val="00BB2B61"/>
    <w:pPr>
      <w:jc w:val="right"/>
    </w:pPr>
  </w:style>
  <w:style w:type="paragraph" w:customStyle="1" w:styleId="af">
    <w:name w:val="Издатель_центр_док"/>
    <w:basedOn w:val="a"/>
    <w:semiHidden/>
    <w:qFormat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"/>
    <w:next w:val="a"/>
    <w:autoRedefine/>
    <w:semiHidden/>
    <w:locked/>
    <w:rsid w:val="00E46DB9"/>
  </w:style>
  <w:style w:type="paragraph" w:styleId="10">
    <w:name w:val="toc 1"/>
    <w:basedOn w:val="a"/>
    <w:next w:val="a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f0">
    <w:name w:val="Авторы_стс"/>
    <w:basedOn w:val="a"/>
    <w:uiPriority w:val="2"/>
    <w:qFormat/>
    <w:rsid w:val="007F1F05"/>
    <w:pPr>
      <w:jc w:val="center"/>
    </w:pPr>
    <w:rPr>
      <w:b/>
      <w:szCs w:val="20"/>
    </w:rPr>
  </w:style>
  <w:style w:type="paragraph" w:customStyle="1" w:styleId="af1">
    <w:name w:val="Список_литературы_стс"/>
    <w:basedOn w:val="a"/>
    <w:uiPriority w:val="10"/>
    <w:qFormat/>
    <w:rsid w:val="0095397F"/>
    <w:pPr>
      <w:jc w:val="both"/>
    </w:pPr>
    <w:rPr>
      <w:sz w:val="16"/>
      <w:szCs w:val="20"/>
    </w:rPr>
  </w:style>
  <w:style w:type="paragraph" w:customStyle="1" w:styleId="af2">
    <w:name w:val="Организации_стс"/>
    <w:basedOn w:val="a"/>
    <w:uiPriority w:val="2"/>
    <w:qFormat/>
    <w:rsid w:val="00682F81"/>
    <w:pPr>
      <w:spacing w:before="120" w:after="240"/>
      <w:jc w:val="center"/>
    </w:pPr>
    <w:rPr>
      <w:szCs w:val="20"/>
    </w:rPr>
  </w:style>
  <w:style w:type="paragraph" w:customStyle="1" w:styleId="af3">
    <w:name w:val="Текст_по_центру_стс"/>
    <w:basedOn w:val="a"/>
    <w:uiPriority w:val="4"/>
    <w:qFormat/>
    <w:rsid w:val="00421003"/>
    <w:pPr>
      <w:jc w:val="center"/>
    </w:pPr>
  </w:style>
  <w:style w:type="paragraph" w:customStyle="1" w:styleId="af4">
    <w:name w:val="Текст_без_отсупа_стс"/>
    <w:basedOn w:val="a"/>
    <w:next w:val="a"/>
    <w:uiPriority w:val="4"/>
    <w:qFormat/>
    <w:rsid w:val="009D0916"/>
    <w:pPr>
      <w:jc w:val="both"/>
    </w:pPr>
  </w:style>
  <w:style w:type="paragraph" w:customStyle="1" w:styleId="af5">
    <w:name w:val="УДК_стс"/>
    <w:basedOn w:val="a"/>
    <w:qFormat/>
    <w:rsid w:val="00B915E9"/>
    <w:pPr>
      <w:keepNext/>
      <w:pageBreakBefore/>
    </w:pPr>
  </w:style>
  <w:style w:type="paragraph" w:customStyle="1" w:styleId="af6">
    <w:name w:val="Рисунки_стс"/>
    <w:basedOn w:val="a"/>
    <w:uiPriority w:val="5"/>
    <w:qFormat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"/>
    <w:next w:val="a"/>
    <w:qFormat/>
    <w:rsid w:val="00127CA1"/>
    <w:pPr>
      <w:tabs>
        <w:tab w:val="center" w:pos="2325"/>
        <w:tab w:val="right" w:pos="4649"/>
      </w:tabs>
    </w:pPr>
  </w:style>
  <w:style w:type="paragraph" w:customStyle="1" w:styleId="af7">
    <w:name w:val="Гранты_стс"/>
    <w:basedOn w:val="a"/>
    <w:uiPriority w:val="9"/>
    <w:qFormat/>
    <w:rsid w:val="0080090C"/>
    <w:pPr>
      <w:jc w:val="right"/>
    </w:pPr>
    <w:rPr>
      <w:i/>
      <w:szCs w:val="20"/>
    </w:rPr>
  </w:style>
  <w:style w:type="paragraph" w:customStyle="1" w:styleId="HeaderandFooter">
    <w:name w:val="Header and Footer"/>
    <w:basedOn w:val="a"/>
    <w:qFormat/>
  </w:style>
  <w:style w:type="paragraph" w:styleId="af8">
    <w:name w:val="footer"/>
    <w:basedOn w:val="a"/>
    <w:link w:val="af9"/>
    <w:uiPriority w:val="99"/>
    <w:locked/>
    <w:rsid w:val="00457023"/>
    <w:pPr>
      <w:tabs>
        <w:tab w:val="center" w:pos="4677"/>
        <w:tab w:val="right" w:pos="9355"/>
      </w:tabs>
    </w:pPr>
  </w:style>
  <w:style w:type="paragraph" w:styleId="afa">
    <w:name w:val="header"/>
    <w:basedOn w:val="a"/>
    <w:uiPriority w:val="99"/>
    <w:locked/>
    <w:rsid w:val="00934DD2"/>
    <w:pPr>
      <w:tabs>
        <w:tab w:val="center" w:pos="4677"/>
        <w:tab w:val="right" w:pos="9355"/>
      </w:tabs>
    </w:pPr>
  </w:style>
  <w:style w:type="numbering" w:customStyle="1" w:styleId="afb">
    <w:name w:val="Стиль маркированный"/>
    <w:qFormat/>
    <w:rsid w:val="00227FD1"/>
  </w:style>
  <w:style w:type="character" w:styleId="afc">
    <w:name w:val="Hyperlink"/>
    <w:basedOn w:val="a0"/>
    <w:uiPriority w:val="99"/>
    <w:unhideWhenUsed/>
    <w:locked/>
    <w:rsid w:val="00652B4F"/>
    <w:rPr>
      <w:color w:val="0000FF"/>
      <w:u w:val="single"/>
    </w:rPr>
  </w:style>
  <w:style w:type="character" w:customStyle="1" w:styleId="af9">
    <w:name w:val="Нижний колонтитул Знак"/>
    <w:basedOn w:val="a0"/>
    <w:link w:val="af8"/>
    <w:uiPriority w:val="99"/>
    <w:rsid w:val="001425F3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580</Words>
  <Characters>3312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Т СО РАН</Company>
  <LinksUpToDate>false</LinksUpToDate>
  <CharactersWithSpaces>3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 Максим</dc:creator>
  <cp:keywords/>
  <dc:description/>
  <cp:lastModifiedBy>Илья Владыко</cp:lastModifiedBy>
  <cp:revision>9</cp:revision>
  <cp:lastPrinted>2014-03-04T08:35:00Z</cp:lastPrinted>
  <dcterms:created xsi:type="dcterms:W3CDTF">2023-02-06T05:19:00Z</dcterms:created>
  <dcterms:modified xsi:type="dcterms:W3CDTF">2023-02-06T09:44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ИТ СО РАН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  <property fmtid="{D5CDD505-2E9C-101B-9397-08002B2CF9AE}" pid="10" name="ScaleCrop">
    <vt:bool>false</vt:bool>
  </property>
  <property fmtid="{D5CDD505-2E9C-101B-9397-08002B2CF9AE}" pid="11" name="ShareDoc">
    <vt:bool>false</vt:bool>
  </property>
</Properties>
</file>